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</p:sldIdLst>
  <p:sldSz cx="9144000" cy="6858000" type="screen4x3"/>
  <p:notesSz cx="7315200" cy="96012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79" autoAdjust="0"/>
    <p:restoredTop sz="94647" autoAdjust="0"/>
  </p:normalViewPr>
  <p:slideViewPr>
    <p:cSldViewPr>
      <p:cViewPr varScale="1">
        <p:scale>
          <a:sx n="90" d="100"/>
          <a:sy n="90" d="100"/>
        </p:scale>
        <p:origin x="104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A32A2-6983-456A-8240-78FA2D3109A6}" type="datetimeFigureOut">
              <a:rPr lang="pt-BR" smtClean="0"/>
              <a:pPr/>
              <a:t>22/07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FA171-4DE6-4668-A3E7-C891E475849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359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8ECB81F-C138-4502-BADF-AF97F1270E72}" type="datetimeFigureOut">
              <a:rPr lang="pt-BR" smtClean="0"/>
              <a:pPr/>
              <a:t>22/07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112601C-0F3D-42E1-AA66-F153B9093A2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523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12601C-0F3D-42E1-AA66-F153B9093A22}" type="slidenum">
              <a:rPr lang="pt-BR" smtClean="0"/>
              <a:pPr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5611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4CA25-9DCA-40A1-8423-7C9E843F3A49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670CE-2F23-4BEC-ABE9-FC1E4257A4DB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C3D3F-F119-47BE-8D9A-96F653C377CD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5917D0-0FC5-4B6F-9270-3F31524ADC8F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324B4-BBB2-4902-8E9B-AB3394016645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875AD-140A-47A1-BEF6-E8B029662EE7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6C47F-604A-427A-9FF6-F18F0449E3D2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5BF4E6-C75D-46C2-8517-320072B545A0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EC69D-B7F3-4A0A-8481-44F59FA22ADF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78DD6-6A9F-42DF-93BD-B97DB699E532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FCFCD-E01F-4023-843F-90AEE45FD2E6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D097CC5-ED3B-4971-A9E1-0BAEB9D7E1B5}" type="slidenum">
              <a:rPr lang="pt-BR"/>
              <a:pPr/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19.w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5.w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de cantos arredondados 6"/>
          <p:cNvSpPr/>
          <p:nvPr/>
        </p:nvSpPr>
        <p:spPr>
          <a:xfrm>
            <a:off x="255071" y="2561539"/>
            <a:ext cx="8572560" cy="392909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683568" y="4835155"/>
            <a:ext cx="7720503" cy="466053"/>
          </a:xfrm>
          <a:prstGeom prst="rect">
            <a:avLst/>
          </a:prstGeom>
        </p:spPr>
        <p:txBody>
          <a:bodyPr wrap="none" lIns="65306" tIns="32653" rIns="65306" bIns="32653">
            <a:spAutoFit/>
          </a:bodyPr>
          <a:lstStyle/>
          <a:p>
            <a:r>
              <a:rPr lang="pt-BR" sz="2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Grupo de Energia e Ciências Térmicas da UFPR</a:t>
            </a: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1" y="0"/>
            <a:ext cx="8715437" cy="2525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etângulo 23"/>
          <p:cNvSpPr/>
          <p:nvPr/>
        </p:nvSpPr>
        <p:spPr>
          <a:xfrm>
            <a:off x="0" y="5286388"/>
            <a:ext cx="9144000" cy="1571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5" name="Picture 9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3124" y="5495931"/>
            <a:ext cx="1727200" cy="1152525"/>
          </a:xfrm>
          <a:prstGeom prst="rect">
            <a:avLst/>
          </a:prstGeom>
          <a:noFill/>
        </p:spPr>
      </p:pic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9707" y="41259"/>
            <a:ext cx="1512887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42844" y="5597720"/>
          <a:ext cx="1571636" cy="86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5" imgW="1231392" imgH="673608" progId="Word.Picture.8">
                  <p:embed/>
                </p:oleObj>
              </mc:Choice>
              <mc:Fallback>
                <p:oleObj name="Picture" r:id="rId5" imgW="1231392" imgH="673608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597720"/>
                        <a:ext cx="1571636" cy="865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560" y="2637493"/>
            <a:ext cx="77768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11</a:t>
            </a:r>
            <a:endParaRPr kumimoji="0" lang="pt-BR" sz="2800" b="1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blemas de Valor de Contorno - PVC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p. 7 do Livro Texto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38968" y="5568950"/>
            <a:ext cx="21907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297FBE0-0BA3-497F-8777-64F3F3AA91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2775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A544129-4C21-4708-986E-F7E19F485D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79715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BF1D61-EC6A-4C84-9883-D13EE0947E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4797152"/>
            <a:ext cx="9144000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414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6539575-ABC3-4956-8C73-2875FDD1C8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6672"/>
            <a:ext cx="9144000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463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1" y="428604"/>
            <a:ext cx="5136020" cy="376956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0" y="129581"/>
            <a:ext cx="5136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</a:rPr>
              <a:t>O PROBLEMA DE VALOR DE CONTORNO</a:t>
            </a: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9F19A9-609B-4683-8248-1756B8B3B9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8010" y="1700807"/>
            <a:ext cx="3084110" cy="1582789"/>
          </a:xfrm>
          <a:prstGeom prst="rect">
            <a:avLst/>
          </a:prstGeom>
        </p:spPr>
      </p:pic>
      <p:sp>
        <p:nvSpPr>
          <p:cNvPr id="8" name="CaixaDeTexto 5">
            <a:extLst>
              <a:ext uri="{FF2B5EF4-FFF2-40B4-BE49-F238E27FC236}">
                <a16:creationId xmlns:a16="http://schemas.microsoft.com/office/drawing/2014/main" id="{1A70BB7F-624F-43C7-A2D8-DA6A59096D4C}"/>
              </a:ext>
            </a:extLst>
          </p:cNvPr>
          <p:cNvSpPr txBox="1"/>
          <p:nvPr/>
        </p:nvSpPr>
        <p:spPr>
          <a:xfrm>
            <a:off x="107504" y="1104583"/>
            <a:ext cx="5739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O PROBLEMA DE VALOR INICIAL - PVI</a:t>
            </a:r>
          </a:p>
        </p:txBody>
      </p:sp>
      <p:sp>
        <p:nvSpPr>
          <p:cNvPr id="9" name="CaixaDeTexto 5">
            <a:extLst>
              <a:ext uri="{FF2B5EF4-FFF2-40B4-BE49-F238E27FC236}">
                <a16:creationId xmlns:a16="http://schemas.microsoft.com/office/drawing/2014/main" id="{512ECE1A-C40A-47D3-8F7F-DA3B202C0AFB}"/>
              </a:ext>
            </a:extLst>
          </p:cNvPr>
          <p:cNvSpPr txBox="1"/>
          <p:nvPr/>
        </p:nvSpPr>
        <p:spPr>
          <a:xfrm>
            <a:off x="251520" y="3283194"/>
            <a:ext cx="7822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Há outro tipo de problema → valor inicial desconhecido!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131F21-C8B8-4467-BB8D-203021908D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7318" y="3743867"/>
            <a:ext cx="4660906" cy="21988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E9C2E1B-A6BE-48D8-B7A8-B6DC517010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1128" y="5852434"/>
            <a:ext cx="9144000" cy="714356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512A805-AD5B-49B8-93AA-3DFF98E962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15304"/>
            <a:ext cx="7204412" cy="5323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28C5D1-4580-4740-9E07-3AFCD527B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4879" y="764703"/>
            <a:ext cx="5082814" cy="532354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35920C1-EB94-47B7-B3A5-66C2B0143B22}"/>
              </a:ext>
            </a:extLst>
          </p:cNvPr>
          <p:cNvCxnSpPr/>
          <p:nvPr/>
        </p:nvCxnSpPr>
        <p:spPr>
          <a:xfrm>
            <a:off x="3923928" y="647659"/>
            <a:ext cx="0" cy="580567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040D1438-8E99-475B-80C1-52E2E8B6F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7031" y="1297057"/>
            <a:ext cx="3469449" cy="5533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17BF4CB-162A-4899-A611-DE1728E688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7031" y="1925657"/>
            <a:ext cx="3168352" cy="5216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D1205B-C83B-43BA-8152-76EA3C06BE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6080" y="2406252"/>
            <a:ext cx="2431349" cy="6936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09F314D-0E55-4FF7-A0F8-C33C9545EB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1409" y="3148142"/>
            <a:ext cx="4180593" cy="42703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8F14A2D-84DD-4419-AEFD-2332FEF07A6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39952" y="3587198"/>
            <a:ext cx="4792225" cy="42703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987ABC9-C0DA-4658-9323-EFA2C82272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9952" y="4075127"/>
            <a:ext cx="4838900" cy="53235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37E6537-59BB-4551-9E99-A09027A50F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30558" y="4579104"/>
            <a:ext cx="5082814" cy="532353"/>
          </a:xfrm>
          <a:prstGeom prst="rect">
            <a:avLst/>
          </a:prstGeom>
        </p:spPr>
      </p:pic>
      <p:sp>
        <p:nvSpPr>
          <p:cNvPr id="19" name="CaixaDeTexto 5">
            <a:extLst>
              <a:ext uri="{FF2B5EF4-FFF2-40B4-BE49-F238E27FC236}">
                <a16:creationId xmlns:a16="http://schemas.microsoft.com/office/drawing/2014/main" id="{E82FD4A0-388C-4A75-BBC9-AF1B0CA94BC6}"/>
              </a:ext>
            </a:extLst>
          </p:cNvPr>
          <p:cNvSpPr txBox="1"/>
          <p:nvPr/>
        </p:nvSpPr>
        <p:spPr>
          <a:xfrm>
            <a:off x="4054879" y="5172354"/>
            <a:ext cx="511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Resolve-se PVI equivalente ao PVC</a:t>
            </a:r>
          </a:p>
        </p:txBody>
      </p:sp>
      <p:sp>
        <p:nvSpPr>
          <p:cNvPr id="20" name="CaixaDeTexto 5">
            <a:extLst>
              <a:ext uri="{FF2B5EF4-FFF2-40B4-BE49-F238E27FC236}">
                <a16:creationId xmlns:a16="http://schemas.microsoft.com/office/drawing/2014/main" id="{0C0CDDF2-ED87-4104-A3AA-A6A55864B57B}"/>
              </a:ext>
            </a:extLst>
          </p:cNvPr>
          <p:cNvSpPr txBox="1"/>
          <p:nvPr/>
        </p:nvSpPr>
        <p:spPr>
          <a:xfrm>
            <a:off x="4607712" y="5757975"/>
            <a:ext cx="3647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PVC é dito </a:t>
            </a:r>
            <a:r>
              <a:rPr lang="pt-BR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BEM POSTO</a:t>
            </a: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8661C7-A495-4F25-9596-8BDAAE8D7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77343"/>
              </p:ext>
            </p:extLst>
          </p:nvPr>
        </p:nvGraphicFramePr>
        <p:xfrm>
          <a:off x="55435" y="684360"/>
          <a:ext cx="3650539" cy="580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500" imgH="2540000" progId="Equation.DSMT4">
                  <p:embed/>
                </p:oleObj>
              </mc:Choice>
              <mc:Fallback>
                <p:oleObj name="Equation" r:id="rId11" imgW="1587500" imgH="254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" y="684360"/>
                        <a:ext cx="3650539" cy="5805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482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5">
            <a:extLst>
              <a:ext uri="{FF2B5EF4-FFF2-40B4-BE49-F238E27FC236}">
                <a16:creationId xmlns:a16="http://schemas.microsoft.com/office/drawing/2014/main" id="{518EB85D-4921-4CD5-87AE-FF8CE02EB3A8}"/>
              </a:ext>
            </a:extLst>
          </p:cNvPr>
          <p:cNvSpPr txBox="1"/>
          <p:nvPr/>
        </p:nvSpPr>
        <p:spPr>
          <a:xfrm>
            <a:off x="107504" y="116632"/>
            <a:ext cx="4756430" cy="1685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MÉTODOS NUMÉRICOS: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Iterativo (</a:t>
            </a:r>
            <a:r>
              <a:rPr lang="pt-BR" sz="2400" i="1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shooting</a:t>
            </a:r>
            <a:r>
              <a:rPr lang="pt-BR" sz="2400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 </a:t>
            </a:r>
            <a:r>
              <a:rPr lang="pt-BR" sz="2400" i="1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method</a:t>
            </a: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)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Relaxação (Diferenças finitas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FF5EDB5-61F1-4724-B536-BF0317453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885" y="1844824"/>
            <a:ext cx="6498098" cy="7392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BE3845-F7D4-414E-883A-671175A2DC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626387"/>
            <a:ext cx="7435742" cy="5327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605CCB7-143C-4AF0-89E8-6B0A5707F4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4885" y="3193839"/>
            <a:ext cx="4658132" cy="7266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4B190B3-FE9E-4C65-8857-EE3F6F4DC2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5616" y="4293096"/>
            <a:ext cx="6128531" cy="726616"/>
          </a:xfrm>
          <a:prstGeom prst="rect">
            <a:avLst/>
          </a:prstGeom>
        </p:spPr>
      </p:pic>
      <p:sp>
        <p:nvSpPr>
          <p:cNvPr id="8" name="CaixaDeTexto 5">
            <a:extLst>
              <a:ext uri="{FF2B5EF4-FFF2-40B4-BE49-F238E27FC236}">
                <a16:creationId xmlns:a16="http://schemas.microsoft.com/office/drawing/2014/main" id="{D9214979-AB00-4216-ABBA-2A2E2564EB49}"/>
              </a:ext>
            </a:extLst>
          </p:cNvPr>
          <p:cNvSpPr txBox="1"/>
          <p:nvPr/>
        </p:nvSpPr>
        <p:spPr>
          <a:xfrm>
            <a:off x="179512" y="3694138"/>
            <a:ext cx="3366627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Ao invés disso, tem-se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A2E9EC-FBD7-4483-91A0-20223909D5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55" y="5784045"/>
            <a:ext cx="6642416" cy="739217"/>
          </a:xfrm>
          <a:prstGeom prst="rect">
            <a:avLst/>
          </a:prstGeom>
        </p:spPr>
      </p:pic>
      <p:sp>
        <p:nvSpPr>
          <p:cNvPr id="10" name="CaixaDeTexto 5">
            <a:extLst>
              <a:ext uri="{FF2B5EF4-FFF2-40B4-BE49-F238E27FC236}">
                <a16:creationId xmlns:a16="http://schemas.microsoft.com/office/drawing/2014/main" id="{1E12B95A-44AF-4D09-952C-698A4241A97B}"/>
              </a:ext>
            </a:extLst>
          </p:cNvPr>
          <p:cNvSpPr txBox="1"/>
          <p:nvPr/>
        </p:nvSpPr>
        <p:spPr>
          <a:xfrm>
            <a:off x="179512" y="5143587"/>
            <a:ext cx="6845144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Constrói-se um sistema de equações algébricas:</a:t>
            </a:r>
          </a:p>
        </p:txBody>
      </p:sp>
    </p:spTree>
    <p:extLst>
      <p:ext uri="{BB962C8B-B14F-4D97-AF65-F5344CB8AC3E}">
        <p14:creationId xmlns:p14="http://schemas.microsoft.com/office/powerpoint/2010/main" val="1639704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E5F93BD-0FE7-48D0-84AA-4801F5EF0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88640"/>
            <a:ext cx="5579632" cy="5040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B4DB0C6-8CCC-4512-9607-FB027DF4D3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2259" y="548680"/>
            <a:ext cx="3977681" cy="9361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4FBCC00-0914-4C89-8D0D-9556FE2BBC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1455858"/>
            <a:ext cx="7320751" cy="698533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E393140B-72D0-4827-9712-B26E36E491D3}"/>
              </a:ext>
            </a:extLst>
          </p:cNvPr>
          <p:cNvSpPr txBox="1"/>
          <p:nvPr/>
        </p:nvSpPr>
        <p:spPr>
          <a:xfrm>
            <a:off x="179512" y="1455858"/>
            <a:ext cx="835485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Par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4E434D9-818F-4DE3-A96F-59E438DA9A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33309"/>
            <a:ext cx="9144000" cy="475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45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5">
            <a:extLst>
              <a:ext uri="{FF2B5EF4-FFF2-40B4-BE49-F238E27FC236}">
                <a16:creationId xmlns:a16="http://schemas.microsoft.com/office/drawing/2014/main" id="{5D55AD53-E070-4503-B30F-71297CC95404}"/>
              </a:ext>
            </a:extLst>
          </p:cNvPr>
          <p:cNvSpPr txBox="1"/>
          <p:nvPr/>
        </p:nvSpPr>
        <p:spPr>
          <a:xfrm>
            <a:off x="1907704" y="0"/>
            <a:ext cx="4414798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Transformando o PVC em PVI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1D2297-3F30-4A2A-B7DC-4262529F8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46138"/>
              </p:ext>
            </p:extLst>
          </p:nvPr>
        </p:nvGraphicFramePr>
        <p:xfrm>
          <a:off x="1343025" y="692696"/>
          <a:ext cx="4597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507960" progId="Equation.DSMT4">
                  <p:embed/>
                </p:oleObj>
              </mc:Choice>
              <mc:Fallback>
                <p:oleObj name="Equation" r:id="rId2" imgW="20062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692696"/>
                        <a:ext cx="4597400" cy="1152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F9BD3B-B5D5-465E-A4D4-533D05439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87781"/>
              </p:ext>
            </p:extLst>
          </p:nvPr>
        </p:nvGraphicFramePr>
        <p:xfrm>
          <a:off x="1328738" y="2578100"/>
          <a:ext cx="4398962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990360" progId="Equation.DSMT4">
                  <p:embed/>
                </p:oleObj>
              </mc:Choice>
              <mc:Fallback>
                <p:oleObj name="Equation" r:id="rId4" imgW="210816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578100"/>
                        <a:ext cx="4398962" cy="206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5">
            <a:extLst>
              <a:ext uri="{FF2B5EF4-FFF2-40B4-BE49-F238E27FC236}">
                <a16:creationId xmlns:a16="http://schemas.microsoft.com/office/drawing/2014/main" id="{E83394EC-0BB4-4A33-A4C6-6D13A0B1EB5F}"/>
              </a:ext>
            </a:extLst>
          </p:cNvPr>
          <p:cNvSpPr txBox="1"/>
          <p:nvPr/>
        </p:nvSpPr>
        <p:spPr>
          <a:xfrm>
            <a:off x="2008104" y="1916832"/>
            <a:ext cx="3267241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Mudança de variáveis:</a:t>
            </a:r>
          </a:p>
        </p:txBody>
      </p:sp>
      <p:sp>
        <p:nvSpPr>
          <p:cNvPr id="8" name="CaixaDeTexto 5">
            <a:extLst>
              <a:ext uri="{FF2B5EF4-FFF2-40B4-BE49-F238E27FC236}">
                <a16:creationId xmlns:a16="http://schemas.microsoft.com/office/drawing/2014/main" id="{B675A33C-A0BA-42EF-9D9E-DE908519D14D}"/>
              </a:ext>
            </a:extLst>
          </p:cNvPr>
          <p:cNvSpPr txBox="1"/>
          <p:nvPr/>
        </p:nvSpPr>
        <p:spPr>
          <a:xfrm>
            <a:off x="179512" y="4546511"/>
            <a:ext cx="93833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Como há 1 valor inicial desconhecido, deve ser resolvida uma </a:t>
            </a:r>
          </a:p>
          <a:p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equação por um método qualquer (e.g., secante) para obter x</a:t>
            </a:r>
            <a:r>
              <a:rPr lang="pt-BR" sz="2400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3,0</a:t>
            </a: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. </a:t>
            </a:r>
          </a:p>
          <a:p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Assim, </a:t>
            </a: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mbol" panose="05050102010706020507" pitchFamily="18" charset="2"/>
              </a:rPr>
              <a:t>y </a:t>
            </a: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lt"/>
              </a:rPr>
              <a:t>é </a:t>
            </a: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uma função escalar, pois há só uma incógnita, x</a:t>
            </a:r>
            <a:r>
              <a:rPr lang="pt-BR" sz="2400" baseline="-25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3,0</a:t>
            </a:r>
            <a:r>
              <a:rPr lang="pt-BR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22E1C4-6FD0-4F32-8B37-C47DF7581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194636"/>
              </p:ext>
            </p:extLst>
          </p:nvPr>
        </p:nvGraphicFramePr>
        <p:xfrm>
          <a:off x="1547664" y="5777158"/>
          <a:ext cx="55451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79360" progId="Equation.DSMT4">
                  <p:embed/>
                </p:oleObj>
              </mc:Choice>
              <mc:Fallback>
                <p:oleObj name="Equation" r:id="rId6" imgW="17524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777158"/>
                        <a:ext cx="5545137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8615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D73E7CA-A469-4149-BD06-27CB854CDF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619" y="116632"/>
            <a:ext cx="6448762" cy="5760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F635D8F-EE76-4F42-95B2-5DFF2E6CA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92696"/>
            <a:ext cx="9144000" cy="446449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5D43D9-90CF-4100-BBA4-F8980DD6C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1229"/>
              </p:ext>
            </p:extLst>
          </p:nvPr>
        </p:nvGraphicFramePr>
        <p:xfrm>
          <a:off x="1547664" y="5301208"/>
          <a:ext cx="3956647" cy="129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533400" progId="Equation.DSMT4">
                  <p:embed/>
                </p:oleObj>
              </mc:Choice>
              <mc:Fallback>
                <p:oleObj name="Equation" r:id="rId4" imgW="16510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301208"/>
                        <a:ext cx="3956647" cy="1296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7337B0-FC04-4CF2-B67D-7F28C7D42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763"/>
              </p:ext>
            </p:extLst>
          </p:nvPr>
        </p:nvGraphicFramePr>
        <p:xfrm>
          <a:off x="7002611" y="5524603"/>
          <a:ext cx="11874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45D43D9-90CF-4100-BBA4-F8980DD6C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611" y="5524603"/>
                        <a:ext cx="1187450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3458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4554B8A-3BA7-4526-A761-7D53355A61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0"/>
            <a:ext cx="87849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50661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6E2387-DD0B-4CE0-8199-BD58CF6DB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328366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7</TotalTime>
  <Words>147</Words>
  <Application>Microsoft Office PowerPoint</Application>
  <PresentationFormat>On-screen Show (4:3)</PresentationFormat>
  <Paragraphs>23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feta</vt:lpstr>
      <vt:lpstr>Calibri</vt:lpstr>
      <vt:lpstr>Symbol</vt:lpstr>
      <vt:lpstr>Design padrão</vt:lpstr>
      <vt:lpstr>Pictur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bmariano</dc:creator>
  <cp:lastModifiedBy>Jose Vargas</cp:lastModifiedBy>
  <cp:revision>381</cp:revision>
  <dcterms:created xsi:type="dcterms:W3CDTF">2008-07-22T17:18:50Z</dcterms:created>
  <dcterms:modified xsi:type="dcterms:W3CDTF">2021-07-22T19:00:38Z</dcterms:modified>
</cp:coreProperties>
</file>